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56" r:id="rId2"/>
  </p:sldMasterIdLst>
  <p:sldIdLst>
    <p:sldId id="273" r:id="rId3"/>
    <p:sldId id="257" r:id="rId4"/>
    <p:sldId id="258" r:id="rId5"/>
    <p:sldId id="281" r:id="rId6"/>
    <p:sldId id="259" r:id="rId7"/>
    <p:sldId id="260" r:id="rId8"/>
    <p:sldId id="261" r:id="rId9"/>
    <p:sldId id="274" r:id="rId10"/>
    <p:sldId id="262" r:id="rId11"/>
    <p:sldId id="278" r:id="rId12"/>
    <p:sldId id="279" r:id="rId13"/>
    <p:sldId id="263" r:id="rId14"/>
    <p:sldId id="275" r:id="rId15"/>
    <p:sldId id="277" r:id="rId16"/>
    <p:sldId id="276" r:id="rId17"/>
    <p:sldId id="280" r:id="rId18"/>
    <p:sldId id="26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F5C"/>
    <a:srgbClr val="0062AC"/>
    <a:srgbClr val="005E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7" autoAdjust="0"/>
    <p:restoredTop sz="94660"/>
  </p:normalViewPr>
  <p:slideViewPr>
    <p:cSldViewPr>
      <p:cViewPr varScale="1">
        <p:scale>
          <a:sx n="63" d="100"/>
          <a:sy n="63" d="100"/>
        </p:scale>
        <p:origin x="764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A9A48C6-E75C-4105-A2B7-68E27FC44A3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0.wmf"/><Relationship Id="rId5" Type="http://schemas.openxmlformats.org/officeDocument/2006/relationships/image" Target="../media/image49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0" y="1066801"/>
            <a:ext cx="510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62200" y="3063557"/>
            <a:ext cx="777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&lt;?&gt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2275840" y="4440238"/>
            <a:ext cx="7485698" cy="914400"/>
            <a:chOff x="751840" y="4440238"/>
            <a:chExt cx="7485698" cy="914400"/>
          </a:xfrm>
        </p:grpSpPr>
        <p:sp>
          <p:nvSpPr>
            <p:cNvPr id="6" name="TextBox 5"/>
            <p:cNvSpPr txBox="1"/>
            <p:nvPr/>
          </p:nvSpPr>
          <p:spPr>
            <a:xfrm>
              <a:off x="751840" y="4495800"/>
              <a:ext cx="5715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4786947"/>
                </p:ext>
              </p:extLst>
            </p:nvPr>
          </p:nvGraphicFramePr>
          <p:xfrm>
            <a:off x="6215063" y="4440238"/>
            <a:ext cx="20224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1760" imgH="393480" progId="Equation.DSMT4">
                    <p:embed/>
                  </p:oleObj>
                </mc:Choice>
                <mc:Fallback>
                  <p:oleObj name="Equation" r:id="rId3" imgW="76176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63" y="4440238"/>
                          <a:ext cx="202247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1090614"/>
          <a:ext cx="28209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93480" progId="Equation.DSMT4">
                  <p:embed/>
                </p:oleObj>
              </mc:Choice>
              <mc:Fallback>
                <p:oleObj name="Equation" r:id="rId2" imgW="901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090614"/>
                        <a:ext cx="2820988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3"/>
          <p:cNvSpPr/>
          <p:nvPr/>
        </p:nvSpPr>
        <p:spPr>
          <a:xfrm>
            <a:off x="1752601" y="152401"/>
            <a:ext cx="761999" cy="76199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2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8200" y="2133601"/>
          <a:ext cx="1295400" cy="76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33601"/>
                        <a:ext cx="1295400" cy="769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4551364" y="2971801"/>
          <a:ext cx="23828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4" y="2971801"/>
                        <a:ext cx="238283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4579938" y="3733801"/>
          <a:ext cx="16684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733801"/>
                        <a:ext cx="166846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4648200" y="4495801"/>
          <a:ext cx="16684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1"/>
                        <a:ext cx="166846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18332" y="4571081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0" y="3810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Oval 14"/>
          <p:cNvSpPr/>
          <p:nvPr/>
        </p:nvSpPr>
        <p:spPr>
          <a:xfrm>
            <a:off x="4343400" y="1066800"/>
            <a:ext cx="838200" cy="8382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stCxn id="15" idx="5"/>
            <a:endCxn id="16" idx="0"/>
          </p:cNvCxnSpPr>
          <p:nvPr/>
        </p:nvCxnSpPr>
        <p:spPr>
          <a:xfrm rot="16200000" flipH="1">
            <a:off x="5573200" y="1267898"/>
            <a:ext cx="275151" cy="1303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5943600" y="2057400"/>
            <a:ext cx="838200" cy="838200"/>
            <a:chOff x="4419600" y="2057400"/>
            <a:chExt cx="838200" cy="838200"/>
          </a:xfrm>
        </p:grpSpPr>
        <p:sp>
          <p:nvSpPr>
            <p:cNvPr id="16" name="Oval 15"/>
            <p:cNvSpPr/>
            <p:nvPr/>
          </p:nvSpPr>
          <p:spPr>
            <a:xfrm>
              <a:off x="4419600" y="2057400"/>
              <a:ext cx="838200" cy="83820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8615" name="Object 7"/>
            <p:cNvGraphicFramePr>
              <a:graphicFrameLocks noChangeAspect="1"/>
            </p:cNvGraphicFramePr>
            <p:nvPr/>
          </p:nvGraphicFramePr>
          <p:xfrm>
            <a:off x="4419600" y="2157413"/>
            <a:ext cx="592138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393480" progId="Equation.DSMT4">
                    <p:embed/>
                  </p:oleObj>
                </mc:Choice>
                <mc:Fallback>
                  <p:oleObj name="Equation" r:id="rId12" imgW="25380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2157413"/>
                          <a:ext cx="592138" cy="738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971" y="990601"/>
          <a:ext cx="27416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93480" progId="Equation.DSMT4">
                  <p:embed/>
                </p:oleObj>
              </mc:Choice>
              <mc:Fallback>
                <p:oleObj name="Equation" r:id="rId2" imgW="876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971" y="990601"/>
                        <a:ext cx="274161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681538" y="3276601"/>
          <a:ext cx="19478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3276601"/>
                        <a:ext cx="194786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662488" y="3962400"/>
          <a:ext cx="24241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962400"/>
                        <a:ext cx="24241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665664" y="4724401"/>
          <a:ext cx="14303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4" y="4724401"/>
                        <a:ext cx="143033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810000" y="5434014"/>
            <a:ext cx="2286000" cy="738187"/>
            <a:chOff x="1676400" y="5434013"/>
            <a:chExt cx="2286000" cy="738187"/>
          </a:xfrm>
        </p:grpSpPr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2532063" y="5434013"/>
            <a:ext cx="1430337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393480" progId="Equation.DSMT4">
                    <p:embed/>
                  </p:oleObj>
                </mc:Choice>
                <mc:Fallback>
                  <p:oleObj name="Equation" r:id="rId10" imgW="45720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063" y="5434013"/>
                          <a:ext cx="1430337" cy="738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676400" y="5497417"/>
              <a:ext cx="1066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</p:grpSp>
      <p:sp>
        <p:nvSpPr>
          <p:cNvPr id="15" name="Oval 3"/>
          <p:cNvSpPr/>
          <p:nvPr/>
        </p:nvSpPr>
        <p:spPr>
          <a:xfrm>
            <a:off x="1752601" y="152401"/>
            <a:ext cx="761999" cy="76199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2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0" y="2286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" name="Oval 16"/>
          <p:cNvSpPr/>
          <p:nvPr/>
        </p:nvSpPr>
        <p:spPr>
          <a:xfrm>
            <a:off x="4343400" y="914400"/>
            <a:ext cx="838200" cy="8382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410200" y="990600"/>
            <a:ext cx="838200" cy="838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334000" y="2438400"/>
            <a:ext cx="838200" cy="8382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191000" y="2438400"/>
            <a:ext cx="838200" cy="838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810001" y="2438400"/>
            <a:ext cx="2149475" cy="770320"/>
            <a:chOff x="2286000" y="2514600"/>
            <a:chExt cx="2149475" cy="7703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286000" y="2514600"/>
            <a:ext cx="4762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514600"/>
                          <a:ext cx="476250" cy="738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2667000" y="2546732"/>
            <a:ext cx="7937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800" imgH="393480" progId="Equation.DSMT4">
                    <p:embed/>
                  </p:oleObj>
                </mc:Choice>
                <mc:Fallback>
                  <p:oleObj name="Equation" r:id="rId14" imgW="25380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2546732"/>
                          <a:ext cx="793750" cy="738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4038600" y="2809875"/>
            <a:ext cx="3968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2809875"/>
                          <a:ext cx="39687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3505200" y="2833688"/>
            <a:ext cx="39687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14120" progId="Equation.DSMT4">
                    <p:embed/>
                  </p:oleObj>
                </mc:Choice>
                <mc:Fallback>
                  <p:oleObj name="Equation" r:id="rId18" imgW="126720" imgH="1141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2833688"/>
                          <a:ext cx="396875" cy="214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Straight Arrow Connector 26"/>
          <p:cNvCxnSpPr>
            <a:stCxn id="17" idx="4"/>
            <a:endCxn id="19" idx="0"/>
          </p:cNvCxnSpPr>
          <p:nvPr/>
        </p:nvCxnSpPr>
        <p:spPr>
          <a:xfrm rot="16200000" flipH="1">
            <a:off x="4914900" y="1600200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8" idx="4"/>
            <a:endCxn id="20" idx="0"/>
          </p:cNvCxnSpPr>
          <p:nvPr/>
        </p:nvCxnSpPr>
        <p:spPr>
          <a:xfrm rot="5400000">
            <a:off x="4914900" y="1524000"/>
            <a:ext cx="60960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914401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33600" y="28194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10362" y="3505200"/>
          <a:ext cx="27384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393529" progId="Equation.DSMT4">
                  <p:embed/>
                </p:oleObj>
              </mc:Choice>
              <mc:Fallback>
                <p:oleObj name="Equation" r:id="rId2" imgW="1358310" imgH="39352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2" y="3505200"/>
                        <a:ext cx="273843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5601" y="4268788"/>
          <a:ext cx="340042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888840" progId="Equation.DSMT4">
                  <p:embed/>
                </p:oleObj>
              </mc:Choice>
              <mc:Fallback>
                <p:oleObj name="Equation" r:id="rId4" imgW="1726920" imgH="888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268788"/>
                        <a:ext cx="3400425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1447801"/>
            <a:ext cx="1082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 Q, để tính tổng đại số ta có thể đổi chỗ các số hạng, đặt dấu ngoặc để nhóm các số hạng một cách tuỳ ý.</a:t>
            </a:r>
            <a:endParaRPr lang="en-US" sz="2800" i="1" dirty="0">
              <a:solidFill>
                <a:srgbClr val="001F5C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52400" y="47369"/>
            <a:ext cx="3962400" cy="67562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09801" y="3352800"/>
          <a:ext cx="2542531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93480" progId="Equation.DSMT4">
                  <p:embed/>
                </p:oleObj>
              </mc:Choice>
              <mc:Fallback>
                <p:oleObj name="Equation" r:id="rId6" imgW="13716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352800"/>
                        <a:ext cx="2542531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2209800" y="4038600"/>
          <a:ext cx="312836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850680" progId="Equation.DSMT4">
                  <p:embed/>
                </p:oleObj>
              </mc:Choice>
              <mc:Fallback>
                <p:oleObj name="Equation" r:id="rId8" imgW="1663560" imgH="850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128366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304800"/>
            <a:ext cx="3276600" cy="7734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57600" y="493455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28465"/>
              </p:ext>
            </p:extLst>
          </p:nvPr>
        </p:nvGraphicFramePr>
        <p:xfrm>
          <a:off x="2590800" y="2209800"/>
          <a:ext cx="5791200" cy="94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5791200" cy="94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3810000"/>
            <a:ext cx="8686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edg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600200" y="-762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590800" y="76200"/>
          <a:ext cx="5791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76200"/>
                        <a:ext cx="57912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551495" y="946914"/>
          <a:ext cx="68500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431640" progId="Equation.DSMT4">
                  <p:embed/>
                </p:oleObj>
              </mc:Choice>
              <mc:Fallback>
                <p:oleObj name="Equation" r:id="rId4" imgW="3124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95" y="946914"/>
                        <a:ext cx="685006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590801" y="1881188"/>
          <a:ext cx="55133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393480" progId="Equation.DSMT4">
                  <p:embed/>
                </p:oleObj>
              </mc:Choice>
              <mc:Fallback>
                <p:oleObj name="Equation" r:id="rId6" imgW="2514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1881188"/>
                        <a:ext cx="55133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590800" y="2643188"/>
          <a:ext cx="23669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43188"/>
                        <a:ext cx="2366962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590801" y="3481388"/>
          <a:ext cx="22558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3481388"/>
                        <a:ext cx="225583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590800" y="4167188"/>
          <a:ext cx="12525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67188"/>
                        <a:ext cx="1252538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2647950" y="5005388"/>
          <a:ext cx="10858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393480" progId="Equation.DSMT4">
                  <p:embed/>
                </p:oleObj>
              </mc:Choice>
              <mc:Fallback>
                <p:oleObj name="Equation" r:id="rId14" imgW="495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005388"/>
                        <a:ext cx="10858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71750" y="5715000"/>
            <a:ext cx="1924050" cy="862012"/>
            <a:chOff x="3124200" y="5691188"/>
            <a:chExt cx="1924050" cy="862012"/>
          </a:xfrm>
        </p:grpSpPr>
        <p:graphicFrame>
          <p:nvGraphicFramePr>
            <p:cNvPr id="67595" name="Object 11"/>
            <p:cNvGraphicFramePr>
              <a:graphicFrameLocks noChangeAspect="1"/>
            </p:cNvGraphicFramePr>
            <p:nvPr/>
          </p:nvGraphicFramePr>
          <p:xfrm>
            <a:off x="3962400" y="5691188"/>
            <a:ext cx="1085850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95000" imgH="393480" progId="Equation.DSMT4">
                    <p:embed/>
                  </p:oleObj>
                </mc:Choice>
                <mc:Fallback>
                  <p:oleObj name="Equation" r:id="rId16" imgW="495000" imgH="393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5691188"/>
                          <a:ext cx="1085850" cy="862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124200" y="57912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dirty="0"/>
                <a:t> </a:t>
              </a:r>
            </a:p>
          </p:txBody>
        </p: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2800" y="1828800"/>
          <a:ext cx="467769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393480" progId="Equation.DSMT4">
                  <p:embed/>
                </p:oleObj>
              </mc:Choice>
              <mc:Fallback>
                <p:oleObj name="Equation" r:id="rId2" imgW="2197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467769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359524" y="2667000"/>
          <a:ext cx="5555877" cy="88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31640" progId="Equation.DSMT4">
                  <p:embed/>
                </p:oleObj>
              </mc:Choice>
              <mc:Fallback>
                <p:oleObj name="Equation" r:id="rId4" imgW="2705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524" y="2667000"/>
                        <a:ext cx="5555877" cy="886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352800" y="4343400"/>
          <a:ext cx="191729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43400"/>
                        <a:ext cx="191729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3352800" y="3581400"/>
          <a:ext cx="386653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393480" progId="Equation.DSMT4">
                  <p:embed/>
                </p:oleObj>
              </mc:Choice>
              <mc:Fallback>
                <p:oleObj name="Equation" r:id="rId8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386653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352800" y="958850"/>
          <a:ext cx="5791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320" imgH="431640" progId="Equation.DSMT4">
                  <p:embed/>
                </p:oleObj>
              </mc:Choice>
              <mc:Fallback>
                <p:oleObj name="Equation" r:id="rId10" imgW="26413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58850"/>
                        <a:ext cx="57912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2200" y="772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3352800" y="5029200"/>
          <a:ext cx="958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9588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482468" y="5715000"/>
            <a:ext cx="1797050" cy="762000"/>
            <a:chOff x="958468" y="5715000"/>
            <a:chExt cx="1797050" cy="762000"/>
          </a:xfrm>
        </p:grpSpPr>
        <p:graphicFrame>
          <p:nvGraphicFramePr>
            <p:cNvPr id="66569" name="Object 9"/>
            <p:cNvGraphicFramePr>
              <a:graphicFrameLocks noChangeAspect="1"/>
            </p:cNvGraphicFramePr>
            <p:nvPr/>
          </p:nvGraphicFramePr>
          <p:xfrm>
            <a:off x="1796668" y="5715000"/>
            <a:ext cx="958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393480" progId="Equation.DSMT4">
                    <p:embed/>
                  </p:oleObj>
                </mc:Choice>
                <mc:Fallback>
                  <p:oleObj name="Equation" r:id="rId14" imgW="49500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668" y="5715000"/>
                          <a:ext cx="95885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958468" y="5781102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524000" y="2209800"/>
            <a:ext cx="2819400" cy="1905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ỘI DUNG CẦN NHỚ</a:t>
            </a:r>
          </a:p>
        </p:txBody>
      </p:sp>
      <p:sp>
        <p:nvSpPr>
          <p:cNvPr id="5" name="Rectangle 4"/>
          <p:cNvSpPr/>
          <p:nvPr/>
        </p:nvSpPr>
        <p:spPr>
          <a:xfrm>
            <a:off x="4648200" y="1066800"/>
            <a:ext cx="1981200" cy="12954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ỘNG TRỪ HAI SỐ HỮU TỈ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4191000"/>
            <a:ext cx="2286000" cy="1371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QUY TẮC CHUYỂN VẾ </a:t>
            </a:r>
          </a:p>
        </p:txBody>
      </p:sp>
      <p:cxnSp>
        <p:nvCxnSpPr>
          <p:cNvPr id="9" name="Straight Arrow Connector 8"/>
          <p:cNvCxnSpPr>
            <a:stCxn id="4" idx="7"/>
            <a:endCxn id="5" idx="1"/>
          </p:cNvCxnSpPr>
          <p:nvPr/>
        </p:nvCxnSpPr>
        <p:spPr>
          <a:xfrm rot="5400000" flipH="1" flipV="1">
            <a:off x="3902215" y="1742795"/>
            <a:ext cx="774281" cy="71769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5"/>
            <a:endCxn id="6" idx="1"/>
          </p:cNvCxnSpPr>
          <p:nvPr/>
        </p:nvCxnSpPr>
        <p:spPr>
          <a:xfrm rot="16200000" flipH="1">
            <a:off x="3730765" y="4035563"/>
            <a:ext cx="1040981" cy="64149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loud Callout 11"/>
          <p:cNvSpPr/>
          <p:nvPr/>
        </p:nvSpPr>
        <p:spPr>
          <a:xfrm>
            <a:off x="7391400" y="228600"/>
            <a:ext cx="2895600" cy="2057400"/>
          </a:xfrm>
          <a:prstGeom prst="cloudCallout">
            <a:avLst>
              <a:gd name="adj1" fmla="val -73251"/>
              <a:gd name="adj2" fmla="val 26526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loud Callout 12"/>
          <p:cNvSpPr/>
          <p:nvPr/>
        </p:nvSpPr>
        <p:spPr>
          <a:xfrm>
            <a:off x="7467600" y="3581400"/>
            <a:ext cx="2895600" cy="1905000"/>
          </a:xfrm>
          <a:prstGeom prst="cloudCallout">
            <a:avLst>
              <a:gd name="adj1" fmla="val -70675"/>
              <a:gd name="adj2" fmla="val 28379"/>
            </a:avLst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600200"/>
            <a:ext cx="998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 typeface="Arial" charset="0"/>
              <a:buChar char="•"/>
            </a:pP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8,9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0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800" y="533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71778B-7A1F-41A5-B564-87FCF11CF1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50" t="48889" r="50000" b="28223"/>
          <a:stretch/>
        </p:blipFill>
        <p:spPr>
          <a:xfrm>
            <a:off x="457200" y="3278528"/>
            <a:ext cx="9601200" cy="3046072"/>
          </a:xfrm>
          <a:prstGeom prst="rect">
            <a:avLst/>
          </a:prstGeom>
        </p:spPr>
      </p:pic>
    </p:spTree>
  </p:cSld>
  <p:clrMapOvr>
    <a:masterClrMapping/>
  </p:clrMapOvr>
  <p:transition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273427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35560"/>
            <a:ext cx="43434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1123890"/>
            <a:ext cx="10363200" cy="923330"/>
            <a:chOff x="0" y="1143000"/>
            <a:chExt cx="10363200" cy="923330"/>
          </a:xfrm>
        </p:grpSpPr>
        <p:sp>
          <p:nvSpPr>
            <p:cNvPr id="6" name="Rectangle 5"/>
            <p:cNvSpPr/>
            <p:nvPr/>
          </p:nvSpPr>
          <p:spPr>
            <a:xfrm>
              <a:off x="0" y="1143000"/>
              <a:ext cx="762000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?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5800" y="1371600"/>
              <a:ext cx="9677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Nhắc lại quy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ộ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số?(cùng mẫu, khác mẫu)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85800" y="3585725"/>
            <a:ext cx="9525000" cy="156966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200" i="1" dirty="0" err="1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 cộng, trừ hai số hữu tỉ ta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viết chúng dưới dạng hai phân số có cùng mẫu dương sau đó áp dụng quy tắc cộng, trừ </a:t>
            </a:r>
            <a:r>
              <a:rPr lang="en-US" sz="3200" i="1" dirty="0" err="1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i="1" dirty="0">
              <a:solidFill>
                <a:srgbClr val="001F5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8600" y="2291635"/>
            <a:ext cx="7467600" cy="923330"/>
            <a:chOff x="457200" y="2505670"/>
            <a:chExt cx="7467600" cy="923330"/>
          </a:xfrm>
        </p:grpSpPr>
        <p:sp>
          <p:nvSpPr>
            <p:cNvPr id="11" name="TextBox 10"/>
            <p:cNvSpPr txBox="1"/>
            <p:nvPr/>
          </p:nvSpPr>
          <p:spPr>
            <a:xfrm>
              <a:off x="1066800" y="2743200"/>
              <a:ext cx="6858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ộ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57200" y="2505670"/>
              <a:ext cx="609600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">
            <a:extLst>
              <a:ext uri="{FF2B5EF4-FFF2-40B4-BE49-F238E27FC236}">
                <a16:creationId xmlns:a16="http://schemas.microsoft.com/office/drawing/2014/main" id="{E2CE8C70-2793-4EC9-82DE-09FF7249E3AD}"/>
              </a:ext>
            </a:extLst>
          </p:cNvPr>
          <p:cNvSpPr/>
          <p:nvPr/>
        </p:nvSpPr>
        <p:spPr>
          <a:xfrm>
            <a:off x="0" y="25400"/>
            <a:ext cx="43434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EE6D69-80BE-45A6-9281-55D352F6EA50}"/>
              </a:ext>
            </a:extLst>
          </p:cNvPr>
          <p:cNvSpPr txBox="1"/>
          <p:nvPr/>
        </p:nvSpPr>
        <p:spPr>
          <a:xfrm>
            <a:off x="304800" y="990600"/>
            <a:ext cx="9525000" cy="156966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200" i="1" dirty="0" err="1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 cộng, trừ hai số hữu tỉ ta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viết chúng dưới dạng hai phân số có cùng mẫu dương sau đó áp dụng quy tắc cộng, trừ </a:t>
            </a:r>
            <a:r>
              <a:rPr lang="en-US" sz="3200" i="1" dirty="0" err="1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i="1" dirty="0">
              <a:solidFill>
                <a:srgbClr val="001F5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861ED0A-BC85-443E-8F35-EE69C93C3901}"/>
                  </a:ext>
                </a:extLst>
              </p:cNvPr>
              <p:cNvSpPr txBox="1"/>
              <p:nvPr/>
            </p:nvSpPr>
            <p:spPr>
              <a:xfrm>
                <a:off x="457200" y="2560260"/>
                <a:ext cx="8458200" cy="801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; b; m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, m &gt;0), 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861ED0A-BC85-443E-8F35-EE69C93C3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60260"/>
                <a:ext cx="8458200" cy="801630"/>
              </a:xfrm>
              <a:prstGeom prst="rect">
                <a:avLst/>
              </a:prstGeom>
              <a:blipFill>
                <a:blip r:embed="rId2"/>
                <a:stretch>
                  <a:fillRect l="-1801"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12FA45-ED02-416D-8F70-54FEF6CD5527}"/>
                  </a:ext>
                </a:extLst>
              </p:cNvPr>
              <p:cNvSpPr txBox="1"/>
              <p:nvPr/>
            </p:nvSpPr>
            <p:spPr>
              <a:xfrm>
                <a:off x="685800" y="3662420"/>
                <a:ext cx="5867400" cy="935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12FA45-ED02-416D-8F70-54FEF6CD5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62420"/>
                <a:ext cx="5867400" cy="935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027C53-BE60-4D0B-840D-9FC7D398FA9A}"/>
                  </a:ext>
                </a:extLst>
              </p:cNvPr>
              <p:cNvSpPr txBox="1"/>
              <p:nvPr/>
            </p:nvSpPr>
            <p:spPr>
              <a:xfrm>
                <a:off x="609600" y="4897950"/>
                <a:ext cx="5867400" cy="935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027C53-BE60-4D0B-840D-9FC7D398F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897950"/>
                <a:ext cx="5867400" cy="935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746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0160" y="5080"/>
            <a:ext cx="194056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1066800"/>
            <a:ext cx="1905000" cy="5334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13045"/>
              </p:ext>
            </p:extLst>
          </p:nvPr>
        </p:nvGraphicFramePr>
        <p:xfrm>
          <a:off x="3282950" y="2596364"/>
          <a:ext cx="1289050" cy="182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812520" progId="Equation.DSMT4">
                  <p:embed/>
                </p:oleObj>
              </mc:Choice>
              <mc:Fallback>
                <p:oleObj name="Equation" r:id="rId2" imgW="571320" imgH="8125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596364"/>
                        <a:ext cx="1289050" cy="1823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743200" y="1828800"/>
          <a:ext cx="1371600" cy="94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371600" cy="945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55315"/>
              </p:ext>
            </p:extLst>
          </p:nvPr>
        </p:nvGraphicFramePr>
        <p:xfrm>
          <a:off x="6858000" y="1752600"/>
          <a:ext cx="149700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1497003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162800" y="3733800"/>
          <a:ext cx="1295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12954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59528"/>
              </p:ext>
            </p:extLst>
          </p:nvPr>
        </p:nvGraphicFramePr>
        <p:xfrm>
          <a:off x="7145243" y="2715088"/>
          <a:ext cx="21288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243" y="2715088"/>
                        <a:ext cx="212883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0320" y="40630"/>
            <a:ext cx="180848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00375" y="1752600"/>
          <a:ext cx="1443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52600"/>
                        <a:ext cx="14430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77710"/>
              </p:ext>
            </p:extLst>
          </p:nvPr>
        </p:nvGraphicFramePr>
        <p:xfrm>
          <a:off x="7256462" y="1752600"/>
          <a:ext cx="1658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2" y="1752600"/>
                        <a:ext cx="16589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28950" y="2438400"/>
          <a:ext cx="1562100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625400" progId="Equation.DSMT4">
                  <p:embed/>
                </p:oleObj>
              </mc:Choice>
              <mc:Fallback>
                <p:oleObj name="Equation" r:id="rId6" imgW="736560" imgH="1625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438400"/>
                        <a:ext cx="1562100" cy="344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49267"/>
              </p:ext>
            </p:extLst>
          </p:nvPr>
        </p:nvGraphicFramePr>
        <p:xfrm>
          <a:off x="7391400" y="2463800"/>
          <a:ext cx="12954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44440" progId="Equation.DSMT4">
                  <p:embed/>
                </p:oleObj>
              </mc:Choice>
              <mc:Fallback>
                <p:oleObj name="Equation" r:id="rId8" imgW="647640" imgH="20444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463800"/>
                        <a:ext cx="1295400" cy="408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0" y="1066800"/>
            <a:ext cx="2209800" cy="685800"/>
            <a:chOff x="457200" y="1066800"/>
            <a:chExt cx="2209800" cy="685800"/>
          </a:xfrm>
        </p:grpSpPr>
        <p:sp>
          <p:nvSpPr>
            <p:cNvPr id="4" name="Oval 3"/>
            <p:cNvSpPr/>
            <p:nvPr/>
          </p:nvSpPr>
          <p:spPr>
            <a:xfrm>
              <a:off x="457200" y="1066800"/>
              <a:ext cx="762000" cy="685800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71600" y="1219200"/>
              <a:ext cx="1295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115550"/>
            <a:ext cx="3962400" cy="67562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5300" y="3429000"/>
            <a:ext cx="10896600" cy="10668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600" i="1" dirty="0">
                <a:solidFill>
                  <a:srgbClr val="005EA4"/>
                </a:solidFill>
                <a:latin typeface="Times New Roman" pitchFamily="18" charset="0"/>
                <a:cs typeface="Times New Roman" pitchFamily="18" charset="0"/>
              </a:rPr>
              <a:t>Khi chuyển một số hạng tử từ vế này sang vế kia của một đẳng thức, ta phải đổi dấu số </a:t>
            </a:r>
            <a:r>
              <a:rPr lang="en-US" sz="3600" i="1" dirty="0" err="1">
                <a:solidFill>
                  <a:srgbClr val="005EA4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600" i="1" dirty="0">
                <a:solidFill>
                  <a:srgbClr val="005E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005EA4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005EA4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5300" y="2078275"/>
            <a:ext cx="1089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Z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2400" y="975597"/>
            <a:ext cx="7467600" cy="923330"/>
            <a:chOff x="0" y="905470"/>
            <a:chExt cx="7467600" cy="923330"/>
          </a:xfrm>
        </p:grpSpPr>
        <p:sp>
          <p:nvSpPr>
            <p:cNvPr id="10" name="TextBox 9"/>
            <p:cNvSpPr txBox="1"/>
            <p:nvPr/>
          </p:nvSpPr>
          <p:spPr>
            <a:xfrm>
              <a:off x="609600" y="1066800"/>
              <a:ext cx="6858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ắ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uyể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ế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Z?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905470"/>
              <a:ext cx="762000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3962400" cy="67562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5300" y="990600"/>
            <a:ext cx="2971800" cy="6096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54004"/>
              </p:ext>
            </p:extLst>
          </p:nvPr>
        </p:nvGraphicFramePr>
        <p:xfrm>
          <a:off x="4343400" y="1828800"/>
          <a:ext cx="1600200" cy="95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93480" progId="Equation.DSMT4">
                  <p:embed/>
                </p:oleObj>
              </mc:Choice>
              <mc:Fallback>
                <p:oleObj name="Equation" r:id="rId2" imgW="583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1600200" cy="950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1" y="3124201"/>
          <a:ext cx="1356851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3124201"/>
                        <a:ext cx="1356851" cy="914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962526" y="4779964"/>
          <a:ext cx="904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393480" progId="Equation.DSMT4">
                  <p:embed/>
                </p:oleObj>
              </mc:Choice>
              <mc:Fallback>
                <p:oleObj name="Equation" r:id="rId6" imgW="38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6" y="4779964"/>
                        <a:ext cx="9048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953000" y="3990976"/>
          <a:ext cx="1371600" cy="88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0976"/>
                        <a:ext cx="1371600" cy="885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179983" y="5618164"/>
            <a:ext cx="2667000" cy="935037"/>
            <a:chOff x="2655983" y="5160963"/>
            <a:chExt cx="2667000" cy="935037"/>
          </a:xfrm>
        </p:grpSpPr>
        <p:sp>
          <p:nvSpPr>
            <p:cNvPr id="9" name="TextBox 8"/>
            <p:cNvSpPr txBox="1"/>
            <p:nvPr/>
          </p:nvSpPr>
          <p:spPr>
            <a:xfrm>
              <a:off x="2655983" y="5323902"/>
              <a:ext cx="2667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62AC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3438525" y="5160963"/>
            <a:ext cx="904875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393480" progId="Equation.DSMT4">
                    <p:embed/>
                  </p:oleObj>
                </mc:Choice>
                <mc:Fallback>
                  <p:oleObj name="Equation" r:id="rId10" imgW="38088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5160963"/>
                          <a:ext cx="904875" cy="935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Oval 10"/>
          <p:cNvSpPr/>
          <p:nvPr/>
        </p:nvSpPr>
        <p:spPr>
          <a:xfrm>
            <a:off x="4648200" y="1828800"/>
            <a:ext cx="685800" cy="9906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91200" y="3048000"/>
            <a:ext cx="685800" cy="9906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1" idx="4"/>
            <a:endCxn id="13" idx="0"/>
          </p:cNvCxnSpPr>
          <p:nvPr/>
        </p:nvCxnSpPr>
        <p:spPr>
          <a:xfrm rot="16200000" flipH="1">
            <a:off x="5448300" y="2362200"/>
            <a:ext cx="2286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295400" y="1219200"/>
            <a:ext cx="5984386" cy="4169981"/>
            <a:chOff x="609601" y="4267202"/>
            <a:chExt cx="4115844" cy="2628901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331167"/>
                </p:ext>
              </p:extLst>
            </p:nvPr>
          </p:nvGraphicFramePr>
          <p:xfrm>
            <a:off x="1681131" y="5227986"/>
            <a:ext cx="3044314" cy="1668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88840" imgH="812520" progId="Equation.DSMT4">
                    <p:embed/>
                  </p:oleObj>
                </mc:Choice>
                <mc:Fallback>
                  <p:oleObj name="Equation" r:id="rId2" imgW="888840" imgH="8125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131" y="5227986"/>
                          <a:ext cx="3044314" cy="16681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3"/>
            <p:cNvGrpSpPr/>
            <p:nvPr/>
          </p:nvGrpSpPr>
          <p:grpSpPr>
            <a:xfrm>
              <a:off x="609601" y="4267202"/>
              <a:ext cx="2725194" cy="761999"/>
              <a:chOff x="609601" y="4572001"/>
              <a:chExt cx="2008038" cy="597430"/>
            </a:xfrm>
          </p:grpSpPr>
          <p:sp>
            <p:nvSpPr>
              <p:cNvPr id="9" name="Oval 3"/>
              <p:cNvSpPr/>
              <p:nvPr/>
            </p:nvSpPr>
            <p:spPr>
              <a:xfrm>
                <a:off x="609601" y="4572001"/>
                <a:ext cx="561473" cy="597430"/>
              </a:xfrm>
              <a:prstGeom prst="ellips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?2 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246039" y="4710982"/>
                <a:ext cx="1371600" cy="319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x,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11" name="Rounded Rectangle 10"/>
          <p:cNvSpPr/>
          <p:nvPr/>
        </p:nvSpPr>
        <p:spPr>
          <a:xfrm>
            <a:off x="111612" y="68402"/>
            <a:ext cx="1869588" cy="67562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0</TotalTime>
  <Words>476</Words>
  <Application>Microsoft Office PowerPoint</Application>
  <PresentationFormat>Widescreen</PresentationFormat>
  <Paragraphs>5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mbria Math</vt:lpstr>
      <vt:lpstr>Century Schoolbook</vt:lpstr>
      <vt:lpstr>Times New Roman</vt:lpstr>
      <vt:lpstr>Wingdings</vt:lpstr>
      <vt:lpstr>Wingdings 2</vt:lpstr>
      <vt:lpstr>Office Theme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Trần  Thu Nga</cp:lastModifiedBy>
  <cp:revision>31</cp:revision>
  <dcterms:created xsi:type="dcterms:W3CDTF">2016-08-03T03:40:51Z</dcterms:created>
  <dcterms:modified xsi:type="dcterms:W3CDTF">2021-09-04T01:48:09Z</dcterms:modified>
</cp:coreProperties>
</file>